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219D275" w14:textId="77777777" w:rsidR="006553AE" w:rsidRDefault="00ED7AD3" w:rsidP="006553AE">
      <w:bookmarkStart w:id="0" w:name="_GoBack"/>
      <w:bookmarkEnd w:id="0"/>
      <w:r>
        <w:t xml:space="preserve">AP </w:t>
      </w:r>
      <w:r w:rsidR="006553AE">
        <w:t>Statistics</w:t>
      </w:r>
      <w:r w:rsidR="006553AE">
        <w:tab/>
      </w:r>
      <w:r w:rsidR="006553AE">
        <w:tab/>
      </w:r>
      <w:r w:rsidR="006553AE">
        <w:tab/>
      </w:r>
      <w:r w:rsidR="006553AE">
        <w:tab/>
      </w:r>
      <w:r w:rsidR="006553AE">
        <w:tab/>
      </w:r>
      <w:r w:rsidR="006553AE">
        <w:tab/>
        <w:t>Name _________________________________</w:t>
      </w:r>
    </w:p>
    <w:p w14:paraId="5219D276" w14:textId="77777777" w:rsidR="006553AE" w:rsidRDefault="006553AE" w:rsidP="006553AE">
      <w:r>
        <w:t>Chapter 3</w:t>
      </w:r>
    </w:p>
    <w:p w14:paraId="5219D277" w14:textId="5E371B26" w:rsidR="006553AE" w:rsidRDefault="00CC7877" w:rsidP="006553AE">
      <w:r>
        <w:t>Review</w:t>
      </w:r>
      <w:r>
        <w:tab/>
      </w:r>
      <w:r w:rsidR="006553AE">
        <w:tab/>
      </w:r>
      <w:r w:rsidR="006553AE">
        <w:tab/>
      </w:r>
      <w:r w:rsidR="006553AE">
        <w:tab/>
      </w:r>
      <w:r w:rsidR="006553AE">
        <w:tab/>
      </w:r>
      <w:r w:rsidR="00C05AB6">
        <w:tab/>
      </w:r>
      <w:r w:rsidR="00B60E5C">
        <w:t>D</w:t>
      </w:r>
      <w:r w:rsidR="006553AE">
        <w:t>ate __________________</w:t>
      </w:r>
      <w:r w:rsidR="00ED7AD3">
        <w:t>Period</w:t>
      </w:r>
      <w:r w:rsidR="006553AE">
        <w:t xml:space="preserve"> ___________</w:t>
      </w:r>
    </w:p>
    <w:p w14:paraId="5219D278" w14:textId="77777777" w:rsidR="00B60E5C" w:rsidRDefault="00B60E5C" w:rsidP="006553AE"/>
    <w:p w14:paraId="5219D279" w14:textId="77777777" w:rsidR="00B60E5C" w:rsidRDefault="00B60E5C" w:rsidP="00B60E5C">
      <w:pPr>
        <w:pStyle w:val="ListParagraph"/>
        <w:keepNext/>
        <w:keepLines/>
        <w:widowControl w:val="0"/>
        <w:numPr>
          <w:ilvl w:val="0"/>
          <w:numId w:val="1"/>
        </w:numPr>
        <w:autoSpaceDE w:val="0"/>
        <w:autoSpaceDN w:val="0"/>
        <w:adjustRightInd w:val="0"/>
        <w:ind w:right="-870"/>
      </w:pPr>
      <w:r w:rsidRPr="00CC4ABC">
        <w:t xml:space="preserve">A study is conducted to determine if one can predict </w:t>
      </w:r>
      <w:r>
        <w:t>the number of points scored in a football</w:t>
      </w:r>
      <w:r w:rsidRPr="00CC4ABC">
        <w:t xml:space="preserve"> </w:t>
      </w:r>
      <w:r>
        <w:t xml:space="preserve">game </w:t>
      </w:r>
      <w:r w:rsidRPr="00CC4ABC">
        <w:t xml:space="preserve">based on the </w:t>
      </w:r>
      <w:r>
        <w:t>temperature at the start of the game</w:t>
      </w:r>
      <w:r w:rsidRPr="00CC4ABC">
        <w:t xml:space="preserve">. </w:t>
      </w:r>
      <w:r>
        <w:t xml:space="preserve">What is the </w:t>
      </w:r>
      <w:r w:rsidRPr="00CC4ABC">
        <w:t>response variable in this study</w:t>
      </w:r>
      <w:r>
        <w:t>?</w:t>
      </w:r>
    </w:p>
    <w:p w14:paraId="5219D27A" w14:textId="77777777" w:rsidR="00B60E5C" w:rsidRDefault="00B60E5C" w:rsidP="00B60E5C">
      <w:pPr>
        <w:keepNext/>
        <w:keepLines/>
        <w:widowControl w:val="0"/>
        <w:autoSpaceDE w:val="0"/>
        <w:autoSpaceDN w:val="0"/>
        <w:adjustRightInd w:val="0"/>
        <w:ind w:right="-870"/>
      </w:pPr>
    </w:p>
    <w:p w14:paraId="5219D27B" w14:textId="77777777" w:rsidR="001D69FC" w:rsidRDefault="001D69FC" w:rsidP="00B60E5C">
      <w:pPr>
        <w:keepNext/>
        <w:keepLines/>
        <w:widowControl w:val="0"/>
        <w:autoSpaceDE w:val="0"/>
        <w:autoSpaceDN w:val="0"/>
        <w:adjustRightInd w:val="0"/>
        <w:ind w:right="-870"/>
      </w:pPr>
    </w:p>
    <w:p w14:paraId="5219D27C" w14:textId="77777777" w:rsidR="00B60E5C" w:rsidRPr="00CC4ABC" w:rsidRDefault="00B60E5C" w:rsidP="00B60E5C">
      <w:pPr>
        <w:rPr>
          <w:b/>
          <w:u w:val="single"/>
        </w:rPr>
      </w:pPr>
      <w:r w:rsidRPr="00CC4ABC">
        <w:rPr>
          <w:b/>
          <w:u w:val="single"/>
        </w:rPr>
        <w:t>Use for questions 2-</w:t>
      </w:r>
      <w:r>
        <w:rPr>
          <w:b/>
          <w:u w:val="single"/>
        </w:rPr>
        <w:t>5</w:t>
      </w:r>
    </w:p>
    <w:p w14:paraId="5219D27D" w14:textId="77777777" w:rsidR="00B60E5C" w:rsidRDefault="00B60E5C" w:rsidP="00B60E5C">
      <w:pPr>
        <w:keepNext/>
        <w:keepLines/>
        <w:widowControl w:val="0"/>
        <w:autoSpaceDE w:val="0"/>
        <w:autoSpaceDN w:val="0"/>
        <w:adjustRightInd w:val="0"/>
        <w:ind w:right="-870"/>
      </w:pPr>
    </w:p>
    <w:p w14:paraId="5219D27E" w14:textId="182CD87B" w:rsidR="00B60E5C" w:rsidRPr="00CC4ABC" w:rsidRDefault="00B46DD1" w:rsidP="00B60E5C">
      <w:pPr>
        <w:keepNext/>
        <w:keepLines/>
        <w:widowControl w:val="0"/>
        <w:autoSpaceDE w:val="0"/>
        <w:autoSpaceDN w:val="0"/>
        <w:adjustRightInd w:val="0"/>
        <w:ind w:right="-87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0B799764" wp14:editId="28028885">
                <wp:simplePos x="0" y="0"/>
                <wp:positionH relativeFrom="column">
                  <wp:posOffset>3200340</wp:posOffset>
                </wp:positionH>
                <wp:positionV relativeFrom="paragraph">
                  <wp:posOffset>2336225</wp:posOffset>
                </wp:positionV>
                <wp:extent cx="360" cy="360"/>
                <wp:effectExtent l="57150" t="57150" r="5715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C486D7A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250.8pt;margin-top:182.75pt;width:2.45pt;height:2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">
                <v:imagedata r:id="rId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72FA59D2" wp14:editId="62F4E849">
                <wp:simplePos x="0" y="0"/>
                <wp:positionH relativeFrom="column">
                  <wp:posOffset>3192780</wp:posOffset>
                </wp:positionH>
                <wp:positionV relativeFrom="paragraph">
                  <wp:posOffset>2343785</wp:posOffset>
                </wp:positionV>
                <wp:extent cx="360" cy="360"/>
                <wp:effectExtent l="57150" t="57150" r="57150" b="5715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29945" id="Ink 1" o:spid="_x0000_s1026" type="#_x0000_t75" style="position:absolute;margin-left:250.2pt;margin-top:183.35pt;width:2.45pt;height:2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">
                <v:imagedata r:id="rId8" o:title=""/>
              </v:shape>
            </w:pict>
          </mc:Fallback>
        </mc:AlternateContent>
      </w:r>
      <w:r w:rsidR="00B60E5C" w:rsidRPr="00CC4ABC">
        <w:t xml:space="preserve"> </w:t>
      </w:r>
      <w:r w:rsidR="00B60E5C">
        <w:rPr>
          <w:noProof/>
        </w:rPr>
        <w:drawing>
          <wp:inline distT="0" distB="0" distL="0" distR="0" wp14:anchorId="5219D2B2" wp14:editId="5219D2B3">
            <wp:extent cx="3886200" cy="3295891"/>
            <wp:effectExtent l="0" t="0" r="0" b="0"/>
            <wp:docPr id="3" name="Picture 3" descr="http://davidmlane.com/hyperstat/pictures/strengt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davidmlane.com/hyperstat/pictures/strength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295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9D27F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What is the explanatory variable?</w:t>
      </w:r>
    </w:p>
    <w:p w14:paraId="5219D280" w14:textId="77777777" w:rsidR="00B60E5C" w:rsidRDefault="00B60E5C" w:rsidP="00B60E5C"/>
    <w:p w14:paraId="5219D281" w14:textId="77777777" w:rsidR="00B60E5C" w:rsidRDefault="00B60E5C" w:rsidP="00B60E5C"/>
    <w:p w14:paraId="5219D282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What type of relationship is there between grip strength and arm strength?</w:t>
      </w:r>
    </w:p>
    <w:p w14:paraId="5219D283" w14:textId="77777777" w:rsidR="00B60E5C" w:rsidRDefault="00B60E5C" w:rsidP="00B60E5C"/>
    <w:p w14:paraId="5219D284" w14:textId="77777777" w:rsidR="00B60E5C" w:rsidRDefault="00B60E5C" w:rsidP="00B60E5C"/>
    <w:p w14:paraId="5219D285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Are there any outliers?</w:t>
      </w:r>
    </w:p>
    <w:p w14:paraId="5219D286" w14:textId="77777777" w:rsidR="00B60E5C" w:rsidRDefault="00B60E5C" w:rsidP="00B60E5C"/>
    <w:p w14:paraId="5219D287" w14:textId="77777777" w:rsidR="00B60E5C" w:rsidRDefault="00B60E5C" w:rsidP="00B60E5C"/>
    <w:p w14:paraId="5219D288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What could be a possible value for the correlation coefficient between grip strength and arm strength</w:t>
      </w:r>
    </w:p>
    <w:p w14:paraId="5219D289" w14:textId="79192F26" w:rsidR="00B60E5C" w:rsidRDefault="00B60E5C" w:rsidP="00B60E5C">
      <w:pPr>
        <w:pStyle w:val="ListParagraph"/>
        <w:numPr>
          <w:ilvl w:val="0"/>
          <w:numId w:val="2"/>
        </w:numPr>
      </w:pPr>
      <w:r>
        <w:t>1</w:t>
      </w:r>
      <w:r>
        <w:tab/>
      </w:r>
      <w:r>
        <w:tab/>
        <w:t>b)  .</w:t>
      </w:r>
      <w:r w:rsidR="00CC7877">
        <w:t>7</w:t>
      </w:r>
      <w:r>
        <w:tab/>
      </w:r>
      <w:r>
        <w:tab/>
        <w:t>c) .</w:t>
      </w:r>
      <w:r w:rsidR="00CC7877">
        <w:t>2</w:t>
      </w:r>
      <w:r>
        <w:tab/>
      </w:r>
      <w:r>
        <w:tab/>
        <w:t>d) -.</w:t>
      </w:r>
      <w:r w:rsidR="00CC7877">
        <w:t>2</w:t>
      </w:r>
      <w:r>
        <w:tab/>
      </w:r>
      <w:r>
        <w:tab/>
        <w:t>e) -.</w:t>
      </w:r>
      <w:r w:rsidR="00734278">
        <w:t>8</w:t>
      </w:r>
    </w:p>
    <w:p w14:paraId="5219D28A" w14:textId="77777777" w:rsidR="00B60E5C" w:rsidRDefault="00B60E5C" w:rsidP="00B60E5C"/>
    <w:p w14:paraId="5219D28B" w14:textId="77777777" w:rsidR="00B60E5C" w:rsidRDefault="00B60E5C" w:rsidP="00B60E5C"/>
    <w:p w14:paraId="5219D28C" w14:textId="377C2FF8" w:rsidR="00B60E5C" w:rsidRDefault="00CC7877" w:rsidP="00B60E5C">
      <w:pPr>
        <w:pStyle w:val="ListParagraph"/>
        <w:numPr>
          <w:ilvl w:val="0"/>
          <w:numId w:val="1"/>
        </w:numPr>
      </w:pPr>
      <w:r>
        <w:t>In general, w</w:t>
      </w:r>
      <w:r w:rsidR="00B60E5C">
        <w:t>hat is the range of values for the correlation coefficient?</w:t>
      </w:r>
    </w:p>
    <w:p w14:paraId="5219D28D" w14:textId="77777777" w:rsidR="00B60E5C" w:rsidRDefault="00B60E5C" w:rsidP="00B60E5C"/>
    <w:p w14:paraId="5219D28E" w14:textId="77777777" w:rsidR="00B60E5C" w:rsidRDefault="00B60E5C" w:rsidP="00B60E5C"/>
    <w:p w14:paraId="5219D28F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When will the correlation coefficient be equal to 1?</w:t>
      </w:r>
    </w:p>
    <w:p w14:paraId="5219D290" w14:textId="77777777" w:rsidR="00B60E5C" w:rsidRDefault="00B60E5C" w:rsidP="00B60E5C"/>
    <w:p w14:paraId="5219D291" w14:textId="77777777" w:rsidR="00B60E5C" w:rsidRDefault="00B60E5C" w:rsidP="00B60E5C"/>
    <w:p w14:paraId="5219D292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What is used to measure the percentage or proportion of variability between two variables?</w:t>
      </w:r>
    </w:p>
    <w:p w14:paraId="5219D293" w14:textId="77777777" w:rsidR="00B60E5C" w:rsidRDefault="00B60E5C" w:rsidP="00B60E5C">
      <w:pPr>
        <w:pStyle w:val="ListParagraph"/>
      </w:pPr>
    </w:p>
    <w:p w14:paraId="5219D294" w14:textId="77777777" w:rsidR="00B60E5C" w:rsidRDefault="00B60E5C" w:rsidP="006553AE">
      <w:r>
        <w:rPr>
          <w:noProof/>
        </w:rPr>
        <w:drawing>
          <wp:inline distT="0" distB="0" distL="0" distR="0" wp14:anchorId="5219D2B4" wp14:editId="5219D2B5">
            <wp:extent cx="2981325" cy="3007027"/>
            <wp:effectExtent l="0" t="0" r="0" b="0"/>
            <wp:docPr id="4" name="Picture 4" descr="http://forrest.psych.unc.edu/research/vista-frames/help/lecturenotes/lecture12/weight&amp;horses-scatterplo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forrest.psych.unc.edu/research/vista-frames/help/lecturenotes/lecture12/weight&amp;horses-scatterplot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757" cy="3007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19D295" w14:textId="77777777" w:rsidR="00B60E5C" w:rsidRDefault="00B60E5C" w:rsidP="00B60E5C">
      <w:pPr>
        <w:pStyle w:val="ListParagraph"/>
        <w:numPr>
          <w:ilvl w:val="0"/>
          <w:numId w:val="1"/>
        </w:numPr>
      </w:pPr>
      <w:r>
        <w:t>Based on the least squares regression line in the scatterplot above, a vehicle with 120 horsepower would weigh how many tons?</w:t>
      </w:r>
    </w:p>
    <w:p w14:paraId="5219D296" w14:textId="77777777" w:rsidR="00B60E5C" w:rsidRDefault="00B60E5C" w:rsidP="00B60E5C"/>
    <w:p w14:paraId="5219D297" w14:textId="77777777" w:rsidR="00B60E5C" w:rsidRDefault="00B60E5C" w:rsidP="00B60E5C"/>
    <w:p w14:paraId="5219D298" w14:textId="77777777" w:rsidR="00CC4ABC" w:rsidRDefault="00CC4ABC"/>
    <w:p w14:paraId="5219D29A" w14:textId="590C28FB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/>
          <w:szCs w:val="20"/>
        </w:rPr>
        <w:t xml:space="preserve">Questions </w:t>
      </w:r>
      <w:r w:rsidR="00B60E5C">
        <w:rPr>
          <w:rFonts w:ascii="Times New Roman" w:hAnsi="Times New Roman" w:cs="Times New Roman"/>
          <w:b/>
          <w:szCs w:val="20"/>
        </w:rPr>
        <w:t>1</w:t>
      </w:r>
      <w:r w:rsidR="00B30BF7">
        <w:rPr>
          <w:rFonts w:ascii="Times New Roman" w:hAnsi="Times New Roman" w:cs="Times New Roman"/>
          <w:b/>
          <w:szCs w:val="20"/>
        </w:rPr>
        <w:t>0</w:t>
      </w:r>
      <w:r w:rsidR="00B60E5C">
        <w:rPr>
          <w:rFonts w:ascii="Times New Roman" w:hAnsi="Times New Roman" w:cs="Times New Roman"/>
          <w:b/>
          <w:szCs w:val="20"/>
        </w:rPr>
        <w:t>-1</w:t>
      </w:r>
      <w:r w:rsidR="00B30BF7">
        <w:rPr>
          <w:rFonts w:ascii="Times New Roman" w:hAnsi="Times New Roman" w:cs="Times New Roman"/>
          <w:b/>
          <w:szCs w:val="20"/>
        </w:rPr>
        <w:t>3</w:t>
      </w:r>
      <w:r w:rsidRPr="005D42BF">
        <w:rPr>
          <w:rFonts w:ascii="Times New Roman" w:hAnsi="Times New Roman" w:cs="Times New Roman"/>
          <w:b/>
          <w:szCs w:val="20"/>
        </w:rPr>
        <w:t xml:space="preserve"> relate to the following.  </w:t>
      </w:r>
    </w:p>
    <w:p w14:paraId="5219D29B" w14:textId="7572448B" w:rsidR="005D42BF" w:rsidRPr="005D42BF" w:rsidRDefault="00B60E5C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>For hamburgers at</w:t>
      </w:r>
      <w:r w:rsidR="005D42BF" w:rsidRPr="005D42BF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a fast food restaurant,</w:t>
      </w:r>
      <w:r w:rsidR="005D42BF" w:rsidRPr="005D42BF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 xml:space="preserve">a nutritionist says </w:t>
      </w:r>
      <w:r w:rsidR="00B30BF7">
        <w:rPr>
          <w:rFonts w:ascii="Times New Roman" w:hAnsi="Times New Roman" w:cs="Times New Roman"/>
          <w:szCs w:val="20"/>
        </w:rPr>
        <w:t>that you can predict</w:t>
      </w:r>
      <w:r w:rsidR="005D42BF" w:rsidRPr="005D42BF">
        <w:rPr>
          <w:rFonts w:ascii="Times New Roman" w:hAnsi="Times New Roman" w:cs="Times New Roman"/>
          <w:szCs w:val="20"/>
        </w:rPr>
        <w:t xml:space="preserve"> </w:t>
      </w:r>
      <w:r>
        <w:rPr>
          <w:rFonts w:ascii="Times New Roman" w:hAnsi="Times New Roman" w:cs="Times New Roman"/>
          <w:szCs w:val="20"/>
        </w:rPr>
        <w:t>fat grams</w:t>
      </w:r>
      <w:r w:rsidR="005D42BF" w:rsidRPr="005D42BF">
        <w:rPr>
          <w:rFonts w:ascii="Times New Roman" w:hAnsi="Times New Roman" w:cs="Times New Roman"/>
          <w:szCs w:val="20"/>
        </w:rPr>
        <w:t xml:space="preserve"> f</w:t>
      </w:r>
      <w:r>
        <w:rPr>
          <w:rFonts w:ascii="Times New Roman" w:hAnsi="Times New Roman" w:cs="Times New Roman"/>
          <w:szCs w:val="20"/>
        </w:rPr>
        <w:t>rom the number of protein grams</w:t>
      </w:r>
      <w:r w:rsidR="005D42BF" w:rsidRPr="005D42BF">
        <w:rPr>
          <w:rFonts w:ascii="Times New Roman" w:hAnsi="Times New Roman" w:cs="Times New Roman"/>
          <w:szCs w:val="20"/>
        </w:rPr>
        <w:t xml:space="preserve">.  </w:t>
      </w:r>
    </w:p>
    <w:p w14:paraId="5219D29C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9D" w14:textId="35BE9F40" w:rsidR="005D42BF" w:rsidRPr="005D42BF" w:rsidRDefault="005D42BF" w:rsidP="005D42BF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/>
          <w:szCs w:val="20"/>
        </w:rPr>
        <w:t>1</w:t>
      </w:r>
      <w:r w:rsidR="00B30BF7">
        <w:rPr>
          <w:rFonts w:ascii="Times New Roman" w:hAnsi="Times New Roman" w:cs="Times New Roman"/>
          <w:b/>
          <w:szCs w:val="20"/>
        </w:rPr>
        <w:t>0</w:t>
      </w:r>
      <w:r w:rsidRPr="005D42BF">
        <w:rPr>
          <w:rFonts w:ascii="Times New Roman" w:hAnsi="Times New Roman" w:cs="Times New Roman"/>
          <w:b/>
          <w:szCs w:val="20"/>
        </w:rPr>
        <w:t>.</w:t>
      </w:r>
      <w:r w:rsidRPr="005D42BF">
        <w:rPr>
          <w:rFonts w:ascii="Times New Roman" w:hAnsi="Times New Roman" w:cs="Times New Roman"/>
          <w:szCs w:val="20"/>
        </w:rPr>
        <w:tab/>
        <w:t>What is the explanatory variable, and what is the response variable</w:t>
      </w:r>
      <w:r w:rsidR="00B60E5C">
        <w:rPr>
          <w:rFonts w:ascii="Times New Roman" w:hAnsi="Times New Roman" w:cs="Times New Roman"/>
          <w:szCs w:val="20"/>
        </w:rPr>
        <w:t xml:space="preserve"> based on the context of the problem</w:t>
      </w:r>
      <w:r w:rsidRPr="005D42BF">
        <w:rPr>
          <w:rFonts w:ascii="Times New Roman" w:hAnsi="Times New Roman" w:cs="Times New Roman"/>
          <w:szCs w:val="20"/>
        </w:rPr>
        <w:t xml:space="preserve">?  </w:t>
      </w:r>
    </w:p>
    <w:p w14:paraId="5219D29E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5D42BF">
        <w:rPr>
          <w:rFonts w:ascii="Times New Roman" w:hAnsi="Times New Roman" w:cs="Times New Roman"/>
          <w:szCs w:val="20"/>
        </w:rPr>
        <w:tab/>
        <w:t>EXPLANATORY:</w:t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szCs w:val="20"/>
        </w:rPr>
        <w:tab/>
        <w:t>RESPONSE:</w:t>
      </w:r>
    </w:p>
    <w:p w14:paraId="5219D29F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0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1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2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5D42BF">
        <w:rPr>
          <w:rFonts w:ascii="Times New Roman" w:hAnsi="Times New Roman" w:cs="Times New Roman"/>
          <w:szCs w:val="20"/>
        </w:rPr>
        <w:t>To determine a formula</w:t>
      </w:r>
      <w:r w:rsidR="00B60E5C">
        <w:rPr>
          <w:rFonts w:ascii="Times New Roman" w:hAnsi="Times New Roman" w:cs="Times New Roman"/>
          <w:szCs w:val="20"/>
        </w:rPr>
        <w:t xml:space="preserve"> for predicting the fat grams, data</w:t>
      </w:r>
      <w:r w:rsidRPr="005D42BF">
        <w:rPr>
          <w:rFonts w:ascii="Times New Roman" w:hAnsi="Times New Roman" w:cs="Times New Roman"/>
          <w:szCs w:val="20"/>
        </w:rPr>
        <w:t xml:space="preserve"> </w:t>
      </w:r>
      <w:r w:rsidR="00B60E5C">
        <w:rPr>
          <w:rFonts w:ascii="Times New Roman" w:hAnsi="Times New Roman" w:cs="Times New Roman"/>
          <w:szCs w:val="20"/>
        </w:rPr>
        <w:t xml:space="preserve">was </w:t>
      </w:r>
      <w:r w:rsidRPr="005D42BF">
        <w:rPr>
          <w:rFonts w:ascii="Times New Roman" w:hAnsi="Times New Roman" w:cs="Times New Roman"/>
          <w:szCs w:val="20"/>
        </w:rPr>
        <w:t xml:space="preserve">collected </w:t>
      </w:r>
      <w:r w:rsidR="00B60E5C">
        <w:rPr>
          <w:rFonts w:ascii="Times New Roman" w:hAnsi="Times New Roman" w:cs="Times New Roman"/>
          <w:szCs w:val="20"/>
        </w:rPr>
        <w:t xml:space="preserve">and </w:t>
      </w:r>
      <w:r w:rsidRPr="005D42BF">
        <w:rPr>
          <w:rFonts w:ascii="Times New Roman" w:hAnsi="Times New Roman" w:cs="Times New Roman"/>
          <w:szCs w:val="20"/>
        </w:rPr>
        <w:t xml:space="preserve">entered </w:t>
      </w:r>
      <w:r w:rsidR="00B60E5C">
        <w:rPr>
          <w:rFonts w:ascii="Times New Roman" w:hAnsi="Times New Roman" w:cs="Times New Roman"/>
          <w:szCs w:val="20"/>
        </w:rPr>
        <w:t>into the</w:t>
      </w:r>
      <w:r w:rsidRPr="005D42BF">
        <w:rPr>
          <w:rFonts w:ascii="Times New Roman" w:hAnsi="Times New Roman" w:cs="Times New Roman"/>
          <w:szCs w:val="20"/>
        </w:rPr>
        <w:t xml:space="preserve"> calculator</w:t>
      </w:r>
      <w:r w:rsidR="00B60E5C">
        <w:rPr>
          <w:rFonts w:ascii="Times New Roman" w:hAnsi="Times New Roman" w:cs="Times New Roman"/>
          <w:szCs w:val="20"/>
        </w:rPr>
        <w:t>.</w:t>
      </w:r>
      <w:r w:rsidRPr="005D42BF">
        <w:rPr>
          <w:rFonts w:ascii="Times New Roman" w:hAnsi="Times New Roman" w:cs="Times New Roman"/>
          <w:szCs w:val="20"/>
        </w:rPr>
        <w:t xml:space="preserve">  Here are some results:</w:t>
      </w:r>
    </w:p>
    <w:p w14:paraId="5219D2A3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5D42BF">
        <w:rPr>
          <w:rFonts w:ascii="Times New Roman" w:hAnsi="Times New Roman" w:cs="Times New Roman"/>
          <w:szCs w:val="20"/>
        </w:rPr>
        <w:tab/>
      </w:r>
    </w:p>
    <w:p w14:paraId="5219D2A4" w14:textId="77777777" w:rsid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position w:val="-6"/>
          <w:sz w:val="20"/>
          <w:szCs w:val="20"/>
        </w:rPr>
        <w:object w:dxaOrig="220" w:dyaOrig="260" w14:anchorId="5219D2B6">
          <v:shape id="_x0000_i1025" type="#_x0000_t75" style="width:10.8pt;height:12.6pt" o:ole="" fillcolor="window">
            <v:imagedata r:id="rId11" o:title=""/>
          </v:shape>
          <o:OLEObject Type="Embed" ProgID="Equation.DSMT4" ShapeID="_x0000_i1025" DrawAspect="Content" ObjectID="_1548130204" r:id="rId12"/>
        </w:object>
      </w:r>
      <w:r w:rsidRPr="005D42BF">
        <w:rPr>
          <w:rFonts w:ascii="Times New Roman" w:hAnsi="Times New Roman" w:cs="Times New Roman"/>
          <w:sz w:val="20"/>
          <w:szCs w:val="20"/>
        </w:rPr>
        <w:t xml:space="preserve"> </w:t>
      </w:r>
      <w:r w:rsidRPr="005D42BF">
        <w:rPr>
          <w:rFonts w:ascii="Times New Roman" w:hAnsi="Times New Roman" w:cs="Times New Roman"/>
          <w:szCs w:val="20"/>
        </w:rPr>
        <w:t xml:space="preserve">= </w:t>
      </w:r>
      <w:r w:rsidR="00B60E5C">
        <w:rPr>
          <w:rFonts w:ascii="Times New Roman" w:hAnsi="Times New Roman" w:cs="Times New Roman"/>
          <w:szCs w:val="20"/>
        </w:rPr>
        <w:t>17.2</w:t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position w:val="-12"/>
          <w:szCs w:val="20"/>
        </w:rPr>
        <w:object w:dxaOrig="240" w:dyaOrig="360" w14:anchorId="5219D2B7">
          <v:shape id="_x0000_i1026" type="#_x0000_t75" style="width:12pt;height:18pt" o:ole="">
            <v:imagedata r:id="rId13" o:title=""/>
          </v:shape>
          <o:OLEObject Type="Embed" ProgID="Equation.DSMT4" ShapeID="_x0000_i1026" DrawAspect="Content" ObjectID="_1548130205" r:id="rId14"/>
        </w:object>
      </w:r>
      <w:r w:rsidRPr="005D42BF">
        <w:rPr>
          <w:rFonts w:ascii="Times New Roman" w:hAnsi="Times New Roman" w:cs="Times New Roman"/>
          <w:szCs w:val="20"/>
        </w:rPr>
        <w:t xml:space="preserve"> = </w:t>
      </w:r>
      <w:r w:rsidR="00B60E5C">
        <w:rPr>
          <w:rFonts w:ascii="Times New Roman" w:hAnsi="Times New Roman" w:cs="Times New Roman"/>
          <w:szCs w:val="20"/>
        </w:rPr>
        <w:t>14</w:t>
      </w:r>
      <w:r w:rsidRPr="005D42BF">
        <w:rPr>
          <w:rFonts w:ascii="Times New Roman" w:hAnsi="Times New Roman" w:cs="Times New Roman"/>
          <w:szCs w:val="20"/>
        </w:rPr>
        <w:t>.0</w:t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position w:val="-10"/>
          <w:szCs w:val="20"/>
        </w:rPr>
        <w:object w:dxaOrig="220" w:dyaOrig="300" w14:anchorId="5219D2B8">
          <v:shape id="_x0000_i1027" type="#_x0000_t75" style="width:10.8pt;height:15pt" o:ole="" fillcolor="window">
            <v:imagedata r:id="rId15" o:title=""/>
          </v:shape>
          <o:OLEObject Type="Embed" ProgID="Equation.DSMT4" ShapeID="_x0000_i1027" DrawAspect="Content" ObjectID="_1548130206" r:id="rId16"/>
        </w:object>
      </w:r>
      <w:r w:rsidRPr="005D42BF">
        <w:rPr>
          <w:rFonts w:ascii="Times New Roman" w:hAnsi="Times New Roman" w:cs="Times New Roman"/>
          <w:sz w:val="20"/>
          <w:szCs w:val="20"/>
        </w:rPr>
        <w:t xml:space="preserve"> </w:t>
      </w:r>
      <w:r w:rsidRPr="005D42BF">
        <w:rPr>
          <w:rFonts w:ascii="Times New Roman" w:hAnsi="Times New Roman" w:cs="Times New Roman"/>
          <w:szCs w:val="20"/>
        </w:rPr>
        <w:t xml:space="preserve">= </w:t>
      </w:r>
      <w:r w:rsidR="00B60E5C">
        <w:rPr>
          <w:rFonts w:ascii="Times New Roman" w:hAnsi="Times New Roman" w:cs="Times New Roman"/>
          <w:szCs w:val="20"/>
        </w:rPr>
        <w:t>23.5</w:t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position w:val="-14"/>
          <w:szCs w:val="20"/>
        </w:rPr>
        <w:object w:dxaOrig="260" w:dyaOrig="380" w14:anchorId="5219D2B9">
          <v:shape id="_x0000_i1028" type="#_x0000_t75" style="width:12.6pt;height:18.6pt" o:ole="">
            <v:imagedata r:id="rId17" o:title=""/>
          </v:shape>
          <o:OLEObject Type="Embed" ProgID="Equation.DSMT4" ShapeID="_x0000_i1028" DrawAspect="Content" ObjectID="_1548130207" r:id="rId18"/>
        </w:object>
      </w:r>
      <w:r w:rsidRPr="005D42BF">
        <w:rPr>
          <w:rFonts w:ascii="Times New Roman" w:hAnsi="Times New Roman" w:cs="Times New Roman"/>
          <w:szCs w:val="20"/>
        </w:rPr>
        <w:t xml:space="preserve"> = </w:t>
      </w:r>
      <w:r w:rsidR="00B60E5C">
        <w:rPr>
          <w:rFonts w:ascii="Times New Roman" w:hAnsi="Times New Roman" w:cs="Times New Roman"/>
          <w:szCs w:val="20"/>
        </w:rPr>
        <w:t>16.4</w:t>
      </w:r>
      <w:r w:rsidRPr="005D42BF">
        <w:rPr>
          <w:rFonts w:ascii="Times New Roman" w:hAnsi="Times New Roman" w:cs="Times New Roman"/>
          <w:szCs w:val="20"/>
        </w:rPr>
        <w:tab/>
      </w:r>
      <w:r w:rsidRPr="005D42BF">
        <w:rPr>
          <w:rFonts w:ascii="Times New Roman" w:hAnsi="Times New Roman" w:cs="Times New Roman"/>
          <w:i/>
          <w:szCs w:val="20"/>
        </w:rPr>
        <w:t>r</w:t>
      </w:r>
      <w:r w:rsidRPr="005D42BF">
        <w:rPr>
          <w:rFonts w:ascii="Times New Roman" w:hAnsi="Times New Roman" w:cs="Times New Roman"/>
          <w:szCs w:val="20"/>
        </w:rPr>
        <w:t xml:space="preserve"> = 0.</w:t>
      </w:r>
      <w:r w:rsidR="00B60E5C">
        <w:rPr>
          <w:rFonts w:ascii="Times New Roman" w:hAnsi="Times New Roman" w:cs="Times New Roman"/>
          <w:szCs w:val="20"/>
        </w:rPr>
        <w:t>83</w:t>
      </w:r>
    </w:p>
    <w:p w14:paraId="5219D2A5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6" w14:textId="4BA123AB" w:rsidR="005D42BF" w:rsidRPr="005D42BF" w:rsidRDefault="00B60E5C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/>
          <w:szCs w:val="20"/>
        </w:rPr>
        <w:t>1</w:t>
      </w:r>
      <w:r w:rsidR="00B30BF7">
        <w:rPr>
          <w:rFonts w:ascii="Times New Roman" w:hAnsi="Times New Roman" w:cs="Times New Roman"/>
          <w:b/>
          <w:szCs w:val="20"/>
        </w:rPr>
        <w:t>1</w:t>
      </w:r>
      <w:r w:rsidR="005D42BF" w:rsidRPr="005D42BF">
        <w:rPr>
          <w:rFonts w:ascii="Times New Roman" w:hAnsi="Times New Roman" w:cs="Times New Roman"/>
          <w:b/>
          <w:szCs w:val="20"/>
        </w:rPr>
        <w:t>.</w:t>
      </w:r>
      <w:r w:rsidR="005D42BF" w:rsidRPr="005D42BF">
        <w:rPr>
          <w:rFonts w:ascii="Times New Roman" w:hAnsi="Times New Roman" w:cs="Times New Roman"/>
          <w:szCs w:val="20"/>
        </w:rPr>
        <w:tab/>
        <w:t xml:space="preserve">Use this information to find the equation of the least-squares regression line.  Show your work. </w:t>
      </w:r>
    </w:p>
    <w:p w14:paraId="5219D2A7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5D42BF">
        <w:rPr>
          <w:rFonts w:ascii="Times New Roman" w:hAnsi="Times New Roman" w:cs="Times New Roman"/>
          <w:szCs w:val="20"/>
        </w:rPr>
        <w:t xml:space="preserve">     </w:t>
      </w:r>
    </w:p>
    <w:p w14:paraId="5219D2A8" w14:textId="77777777" w:rsidR="000425C8" w:rsidRDefault="000425C8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9" w14:textId="77777777" w:rsidR="000425C8" w:rsidRPr="005D42BF" w:rsidRDefault="000425C8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A" w14:textId="77777777" w:rsidR="005D42BF" w:rsidRP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AB" w14:textId="4ADC3126" w:rsidR="00734278" w:rsidRDefault="00B60E5C" w:rsidP="00734278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b/>
          <w:szCs w:val="20"/>
        </w:rPr>
        <w:t>1</w:t>
      </w:r>
      <w:r w:rsidR="00B30BF7">
        <w:rPr>
          <w:rFonts w:ascii="Times New Roman" w:hAnsi="Times New Roman" w:cs="Times New Roman"/>
          <w:b/>
          <w:szCs w:val="20"/>
        </w:rPr>
        <w:t>2</w:t>
      </w:r>
      <w:r w:rsidR="005D42BF" w:rsidRPr="005D42BF">
        <w:rPr>
          <w:rFonts w:ascii="Times New Roman" w:hAnsi="Times New Roman" w:cs="Times New Roman"/>
          <w:b/>
          <w:szCs w:val="20"/>
        </w:rPr>
        <w:t>.</w:t>
      </w:r>
      <w:r w:rsidR="005D42BF" w:rsidRPr="005D42BF">
        <w:rPr>
          <w:rFonts w:ascii="Times New Roman" w:hAnsi="Times New Roman" w:cs="Times New Roman"/>
          <w:szCs w:val="20"/>
        </w:rPr>
        <w:tab/>
      </w:r>
      <w:r w:rsidR="00734278">
        <w:rPr>
          <w:rFonts w:ascii="Times New Roman" w:hAnsi="Times New Roman" w:cs="Times New Roman"/>
          <w:szCs w:val="20"/>
        </w:rPr>
        <w:t>Using the equation you found above, what is the predicted fat grams if there are 15 grams of protein?</w:t>
      </w:r>
    </w:p>
    <w:p w14:paraId="5219D2AC" w14:textId="77777777" w:rsidR="00734278" w:rsidRDefault="00734278" w:rsidP="00734278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</w:p>
    <w:p w14:paraId="5219D2AD" w14:textId="77777777" w:rsidR="00734278" w:rsidRDefault="00734278" w:rsidP="00734278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</w:p>
    <w:p w14:paraId="5219D2AE" w14:textId="77777777" w:rsidR="00734278" w:rsidRPr="005D42BF" w:rsidRDefault="00734278" w:rsidP="00734278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 </w:t>
      </w:r>
    </w:p>
    <w:p w14:paraId="5219D2AF" w14:textId="30A2E91C" w:rsidR="005D42BF" w:rsidRDefault="00734278" w:rsidP="00734278">
      <w:pPr>
        <w:widowControl w:val="0"/>
        <w:tabs>
          <w:tab w:val="left" w:pos="360"/>
          <w:tab w:val="left" w:pos="720"/>
        </w:tabs>
        <w:ind w:left="360" w:hanging="360"/>
        <w:rPr>
          <w:rFonts w:ascii="Times New Roman" w:hAnsi="Times New Roman" w:cs="Times New Roman"/>
          <w:szCs w:val="20"/>
        </w:rPr>
      </w:pPr>
      <w:r w:rsidRPr="00734278">
        <w:rPr>
          <w:rFonts w:ascii="Times New Roman" w:hAnsi="Times New Roman" w:cs="Times New Roman"/>
          <w:b/>
          <w:szCs w:val="20"/>
        </w:rPr>
        <w:t>1</w:t>
      </w:r>
      <w:r w:rsidR="00B30BF7">
        <w:rPr>
          <w:rFonts w:ascii="Times New Roman" w:hAnsi="Times New Roman" w:cs="Times New Roman"/>
          <w:b/>
          <w:szCs w:val="20"/>
        </w:rPr>
        <w:t>3</w:t>
      </w:r>
      <w:r w:rsidRPr="00734278">
        <w:rPr>
          <w:rFonts w:ascii="Times New Roman" w:hAnsi="Times New Roman" w:cs="Times New Roman"/>
          <w:b/>
          <w:szCs w:val="20"/>
        </w:rPr>
        <w:t>.</w:t>
      </w:r>
      <w:r>
        <w:rPr>
          <w:rFonts w:ascii="Times New Roman" w:hAnsi="Times New Roman" w:cs="Times New Roman"/>
          <w:szCs w:val="20"/>
        </w:rPr>
        <w:t xml:space="preserve"> </w:t>
      </w:r>
      <w:r w:rsidR="005D42BF" w:rsidRPr="005D42BF">
        <w:rPr>
          <w:rFonts w:ascii="Times New Roman" w:hAnsi="Times New Roman" w:cs="Times New Roman"/>
          <w:szCs w:val="20"/>
        </w:rPr>
        <w:t xml:space="preserve">One of </w:t>
      </w:r>
      <w:r w:rsidR="00B60E5C">
        <w:rPr>
          <w:rFonts w:ascii="Times New Roman" w:hAnsi="Times New Roman" w:cs="Times New Roman"/>
          <w:szCs w:val="20"/>
        </w:rPr>
        <w:t>the hamburgers with 15 grams of protein was found to have 20 grams of fat</w:t>
      </w:r>
      <w:r w:rsidR="005D42BF" w:rsidRPr="005D42BF">
        <w:rPr>
          <w:rFonts w:ascii="Times New Roman" w:hAnsi="Times New Roman" w:cs="Times New Roman"/>
          <w:szCs w:val="20"/>
        </w:rPr>
        <w:t xml:space="preserve">.  What is the residual for this data point?  </w:t>
      </w:r>
    </w:p>
    <w:p w14:paraId="5219D2B0" w14:textId="77777777" w:rsid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219D2B1" w14:textId="77777777" w:rsidR="005D42BF" w:rsidRDefault="005D42BF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6C064B0F" w14:textId="6E4A2841" w:rsidR="00B30BF7" w:rsidRDefault="00B30BF7" w:rsidP="005D42BF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3190FA39" w14:textId="70DA22C4" w:rsid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szCs w:val="20"/>
        </w:rPr>
        <w:lastRenderedPageBreak/>
        <w:t>Questions 14-17</w:t>
      </w:r>
      <w:r w:rsidRPr="005D42BF">
        <w:rPr>
          <w:rFonts w:ascii="Times New Roman" w:hAnsi="Times New Roman" w:cs="Times New Roman"/>
          <w:b/>
          <w:szCs w:val="20"/>
        </w:rPr>
        <w:t xml:space="preserve"> relate to the following.  </w:t>
      </w:r>
    </w:p>
    <w:p w14:paraId="7B74BBF3" w14:textId="77777777" w:rsidR="00B30BF7" w:rsidRPr="005D42BF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0FA8880D" w14:textId="7350D7C1" w:rsidR="00B30BF7" w:rsidRDefault="00B30BF7" w:rsidP="00B30BF7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 The table below describes the relationship between latitude and average July temperature in the twelve largest U.S. cities.  </w:t>
      </w: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1426"/>
        <w:gridCol w:w="1216"/>
        <w:gridCol w:w="1216"/>
      </w:tblGrid>
      <w:tr w:rsidR="00B30BF7" w14:paraId="76EE6B55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14:paraId="4F780E33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ity</w:t>
            </w:r>
          </w:p>
        </w:tc>
        <w:tc>
          <w:tcPr>
            <w:tcW w:w="121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14:paraId="4BC58C33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Latitude (</w:t>
            </w:r>
            <w:r>
              <w:rPr>
                <w:rFonts w:ascii="Arial" w:hAnsi="Arial" w:cs="Arial"/>
                <w:i/>
                <w:iCs/>
                <w:color w:val="000000"/>
                <w:sz w:val="20"/>
                <w:szCs w:val="20"/>
              </w:rPr>
              <w:t>x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)</w:t>
            </w:r>
          </w:p>
        </w:tc>
        <w:tc>
          <w:tcPr>
            <w:tcW w:w="1216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14:paraId="74A059EA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July Temp</w:t>
            </w:r>
          </w:p>
          <w:p w14:paraId="46A65A99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)</w:t>
            </w:r>
          </w:p>
        </w:tc>
      </w:tr>
      <w:tr w:rsidR="00B30BF7" w14:paraId="2DCE8E6E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3988E38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New York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94DB5F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FB0D455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</w:tr>
      <w:tr w:rsidR="00B30BF7" w14:paraId="5A36AE66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83AEBB9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Los Angeles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7720946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4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DA9FF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4</w:t>
            </w:r>
          </w:p>
        </w:tc>
      </w:tr>
      <w:tr w:rsidR="00B30BF7" w14:paraId="05FCFB2C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ECD74B0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Chicago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B028AE3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B96DF30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5</w:t>
            </w:r>
          </w:p>
        </w:tc>
      </w:tr>
      <w:tr w:rsidR="00B30BF7" w14:paraId="4ED50091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53C8C7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Houston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EE4B38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9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6C71747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4</w:t>
            </w:r>
          </w:p>
        </w:tc>
      </w:tr>
      <w:tr w:rsidR="00B30BF7" w14:paraId="0162C0A2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C83AB97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hiladelphia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25AB5CB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CFD02D7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7</w:t>
            </w:r>
          </w:p>
        </w:tc>
      </w:tr>
      <w:tr w:rsidR="00B30BF7" w14:paraId="4223F0C3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484C81D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Phoenix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34FDE265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3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AE3042D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94</w:t>
            </w:r>
          </w:p>
        </w:tc>
      </w:tr>
      <w:tr w:rsidR="00B30BF7" w14:paraId="44B888B4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7D84E7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an Diego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0462A94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2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EDC4E66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1</w:t>
            </w:r>
          </w:p>
        </w:tc>
      </w:tr>
      <w:tr w:rsidR="00B30BF7" w14:paraId="7144A783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6613F93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an Antonio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D0D09C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9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4DF9ADB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5</w:t>
            </w:r>
          </w:p>
        </w:tc>
      </w:tr>
      <w:tr w:rsidR="00B30BF7" w14:paraId="1187B58D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1DB3244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Dallas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1244747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2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7CF29E9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6</w:t>
            </w:r>
          </w:p>
        </w:tc>
      </w:tr>
      <w:tr w:rsidR="00B30BF7" w14:paraId="3689F284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E4CA25D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San Jose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FD8FD7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7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68424F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0</w:t>
            </w:r>
          </w:p>
        </w:tc>
      </w:tr>
      <w:tr w:rsidR="00B30BF7" w14:paraId="178588D6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52977EF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Detroit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2EAFEB1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42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C39913D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4</w:t>
            </w:r>
          </w:p>
        </w:tc>
      </w:tr>
      <w:tr w:rsidR="00B30BF7" w14:paraId="5FAA0AB3" w14:textId="77777777" w:rsidTr="00A17EF5">
        <w:trPr>
          <w:trHeight w:val="255"/>
          <w:jc w:val="center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8DF42A3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Indianapolis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280C4E0E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9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B1B416E" w14:textId="77777777" w:rsidR="00B30BF7" w:rsidRDefault="00B30BF7" w:rsidP="00A17EF5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5</w:t>
            </w:r>
          </w:p>
        </w:tc>
      </w:tr>
    </w:tbl>
    <w:p w14:paraId="19696B0B" w14:textId="77777777" w:rsidR="00B30BF7" w:rsidRDefault="00B30BF7" w:rsidP="00B30BF7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color w:val="000000"/>
        </w:rPr>
      </w:pPr>
    </w:p>
    <w:p w14:paraId="7C3C3BB1" w14:textId="77777777" w:rsidR="00B30BF7" w:rsidRDefault="00B30BF7" w:rsidP="00B30BF7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 w:cs="Times New Roman"/>
          <w:color w:val="000000"/>
        </w:rPr>
      </w:pPr>
    </w:p>
    <w:p w14:paraId="7EF91165" w14:textId="16FA248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  <w:r>
        <w:rPr>
          <w:rFonts w:ascii="Times New Roman" w:hAnsi="Times New Roman" w:cs="Times New Roman"/>
          <w:szCs w:val="20"/>
        </w:rPr>
        <w:t xml:space="preserve">      </w:t>
      </w:r>
      <w:r w:rsidRPr="00B30BF7">
        <w:rPr>
          <w:rFonts w:ascii="Times New Roman" w:hAnsi="Times New Roman" w:cs="Times New Roman"/>
          <w:szCs w:val="20"/>
        </w:rPr>
        <w:t>1</w:t>
      </w:r>
      <w:r>
        <w:rPr>
          <w:rFonts w:ascii="Times New Roman" w:hAnsi="Times New Roman" w:cs="Times New Roman"/>
          <w:szCs w:val="20"/>
        </w:rPr>
        <w:t>4</w:t>
      </w:r>
      <w:r w:rsidRPr="00B30BF7">
        <w:rPr>
          <w:rFonts w:ascii="Times New Roman" w:hAnsi="Times New Roman" w:cs="Times New Roman"/>
          <w:szCs w:val="20"/>
        </w:rPr>
        <w:t>.</w:t>
      </w:r>
      <w:r w:rsidRPr="00B30BF7">
        <w:rPr>
          <w:rFonts w:ascii="Times New Roman" w:hAnsi="Times New Roman" w:cs="Times New Roman"/>
          <w:szCs w:val="20"/>
        </w:rPr>
        <w:tab/>
        <w:t>Use your calculator to find the equation of the least-squares regression equation.  Write the equation below</w:t>
      </w:r>
    </w:p>
    <w:p w14:paraId="341D4DCC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</w:p>
    <w:p w14:paraId="633E598F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</w:p>
    <w:p w14:paraId="69FEA39B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</w:p>
    <w:p w14:paraId="68D75749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</w:p>
    <w:p w14:paraId="283C6D87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b/>
          <w:szCs w:val="20"/>
        </w:rPr>
      </w:pPr>
    </w:p>
    <w:p w14:paraId="31429E00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63B42430" w14:textId="6DEC6866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B30BF7">
        <w:rPr>
          <w:rFonts w:ascii="Times New Roman" w:hAnsi="Times New Roman" w:cs="Times New Roman"/>
          <w:szCs w:val="20"/>
        </w:rPr>
        <w:tab/>
        <w:t>1</w:t>
      </w:r>
      <w:r>
        <w:rPr>
          <w:rFonts w:ascii="Times New Roman" w:hAnsi="Times New Roman" w:cs="Times New Roman"/>
          <w:szCs w:val="20"/>
        </w:rPr>
        <w:t>5</w:t>
      </w:r>
      <w:r w:rsidRPr="00B30BF7">
        <w:rPr>
          <w:rFonts w:ascii="Times New Roman" w:hAnsi="Times New Roman" w:cs="Times New Roman"/>
          <w:szCs w:val="20"/>
        </w:rPr>
        <w:t xml:space="preserve">.   </w:t>
      </w:r>
      <w:r w:rsidRPr="00B30BF7">
        <w:rPr>
          <w:rFonts w:ascii="Times New Roman" w:hAnsi="Times New Roman" w:cs="Times New Roman"/>
          <w:szCs w:val="20"/>
        </w:rPr>
        <w:tab/>
      </w:r>
      <w:r>
        <w:rPr>
          <w:rFonts w:ascii="Times New Roman" w:hAnsi="Times New Roman" w:cs="Times New Roman"/>
          <w:szCs w:val="20"/>
        </w:rPr>
        <w:t>Anchorage, Alaska is at a latitude of 61</w:t>
      </w:r>
      <w:r w:rsidRPr="00B30BF7">
        <w:rPr>
          <w:rFonts w:ascii="Times New Roman" w:hAnsi="Times New Roman" w:cs="Times New Roman"/>
          <w:szCs w:val="20"/>
          <w:vertAlign w:val="superscript"/>
        </w:rPr>
        <w:t>0</w:t>
      </w:r>
      <w:r w:rsidRPr="00B30BF7">
        <w:rPr>
          <w:rFonts w:ascii="Times New Roman" w:hAnsi="Times New Roman" w:cs="Times New Roman"/>
          <w:szCs w:val="20"/>
        </w:rPr>
        <w:t xml:space="preserve">.  What do you predict the </w:t>
      </w:r>
      <w:r>
        <w:rPr>
          <w:rFonts w:ascii="Times New Roman" w:hAnsi="Times New Roman" w:cs="Times New Roman"/>
          <w:szCs w:val="20"/>
        </w:rPr>
        <w:t>July temperature</w:t>
      </w:r>
      <w:r w:rsidRPr="00B30BF7">
        <w:rPr>
          <w:rFonts w:ascii="Times New Roman" w:hAnsi="Times New Roman" w:cs="Times New Roman"/>
          <w:szCs w:val="20"/>
        </w:rPr>
        <w:t xml:space="preserve"> would be for </w:t>
      </w:r>
      <w:r>
        <w:rPr>
          <w:rFonts w:ascii="Times New Roman" w:hAnsi="Times New Roman" w:cs="Times New Roman"/>
          <w:szCs w:val="20"/>
        </w:rPr>
        <w:t>Anchorage</w:t>
      </w:r>
      <w:r w:rsidRPr="00B30BF7">
        <w:rPr>
          <w:rFonts w:ascii="Times New Roman" w:hAnsi="Times New Roman" w:cs="Times New Roman"/>
          <w:szCs w:val="20"/>
        </w:rPr>
        <w:t xml:space="preserve">?  </w:t>
      </w:r>
    </w:p>
    <w:p w14:paraId="10DD3C80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1266C608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0BC7D7FB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0CB57F12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29D88293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7215FB3F" w14:textId="31FED5C6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  <w:szCs w:val="20"/>
        </w:rPr>
        <w:t xml:space="preserve">16.  </w:t>
      </w:r>
      <w:r w:rsidRPr="00B30BF7">
        <w:rPr>
          <w:rFonts w:ascii="Times New Roman" w:hAnsi="Times New Roman" w:cs="Times New Roman"/>
          <w:szCs w:val="20"/>
        </w:rPr>
        <w:t>Is there any reason to be cautious about your prediction in question 1</w:t>
      </w:r>
      <w:r>
        <w:rPr>
          <w:rFonts w:ascii="Times New Roman" w:hAnsi="Times New Roman" w:cs="Times New Roman"/>
          <w:szCs w:val="20"/>
        </w:rPr>
        <w:t>5</w:t>
      </w:r>
      <w:r w:rsidRPr="00B30BF7">
        <w:rPr>
          <w:rFonts w:ascii="Times New Roman" w:hAnsi="Times New Roman" w:cs="Times New Roman"/>
          <w:szCs w:val="20"/>
        </w:rPr>
        <w:t>?  Explain</w:t>
      </w:r>
    </w:p>
    <w:p w14:paraId="5054826B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551C1750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31B74D1A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6015ADA5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3AB36C8E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105866B8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2A69603C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279DAAE6" w14:textId="77777777" w:rsidR="00B30BF7" w:rsidRP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</w:p>
    <w:p w14:paraId="26F05DC5" w14:textId="7B83AE8D" w:rsidR="00B30BF7" w:rsidRDefault="00B30BF7" w:rsidP="00B30BF7">
      <w:pPr>
        <w:widowControl w:val="0"/>
        <w:tabs>
          <w:tab w:val="left" w:pos="360"/>
          <w:tab w:val="left" w:pos="720"/>
        </w:tabs>
        <w:rPr>
          <w:rFonts w:ascii="Times New Roman" w:hAnsi="Times New Roman" w:cs="Times New Roman"/>
          <w:szCs w:val="20"/>
        </w:rPr>
      </w:pPr>
      <w:r w:rsidRPr="00B30BF7">
        <w:rPr>
          <w:rFonts w:ascii="Times New Roman" w:hAnsi="Times New Roman" w:cs="Times New Roman"/>
          <w:szCs w:val="20"/>
        </w:rPr>
        <w:t>1</w:t>
      </w:r>
      <w:r>
        <w:rPr>
          <w:rFonts w:ascii="Times New Roman" w:hAnsi="Times New Roman" w:cs="Times New Roman"/>
          <w:szCs w:val="20"/>
        </w:rPr>
        <w:t>7</w:t>
      </w:r>
      <w:r w:rsidRPr="00B30BF7">
        <w:rPr>
          <w:rFonts w:ascii="Times New Roman" w:hAnsi="Times New Roman" w:cs="Times New Roman"/>
          <w:szCs w:val="20"/>
        </w:rPr>
        <w:t>.</w:t>
      </w:r>
      <w:r w:rsidRPr="00B30BF7">
        <w:rPr>
          <w:rFonts w:ascii="Times New Roman" w:hAnsi="Times New Roman" w:cs="Times New Roman"/>
          <w:szCs w:val="20"/>
        </w:rPr>
        <w:tab/>
        <w:t xml:space="preserve">What percent of the variability of </w:t>
      </w:r>
      <w:r>
        <w:rPr>
          <w:rFonts w:ascii="Times New Roman" w:hAnsi="Times New Roman" w:cs="Times New Roman"/>
          <w:szCs w:val="20"/>
        </w:rPr>
        <w:t>July temperatures</w:t>
      </w:r>
      <w:r w:rsidRPr="00B30BF7">
        <w:rPr>
          <w:rFonts w:ascii="Times New Roman" w:hAnsi="Times New Roman" w:cs="Times New Roman"/>
          <w:szCs w:val="20"/>
        </w:rPr>
        <w:t xml:space="preserve"> can be attributed to </w:t>
      </w:r>
      <w:r>
        <w:rPr>
          <w:rFonts w:ascii="Times New Roman" w:hAnsi="Times New Roman" w:cs="Times New Roman"/>
          <w:szCs w:val="20"/>
        </w:rPr>
        <w:t>latitude</w:t>
      </w:r>
      <w:r w:rsidRPr="00B30BF7">
        <w:rPr>
          <w:rFonts w:ascii="Times New Roman" w:hAnsi="Times New Roman" w:cs="Times New Roman"/>
          <w:szCs w:val="20"/>
        </w:rPr>
        <w:t>?</w:t>
      </w:r>
    </w:p>
    <w:sectPr w:rsidR="00B30BF7" w:rsidSect="00C05AB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786F2C"/>
    <w:multiLevelType w:val="hybridMultilevel"/>
    <w:tmpl w:val="1E4C94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1B102E"/>
    <w:multiLevelType w:val="hybridMultilevel"/>
    <w:tmpl w:val="CEAC21EC"/>
    <w:lvl w:ilvl="0" w:tplc="897E47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53AE"/>
    <w:rsid w:val="000425C8"/>
    <w:rsid w:val="001D69FC"/>
    <w:rsid w:val="0024304B"/>
    <w:rsid w:val="005D42BF"/>
    <w:rsid w:val="006553AE"/>
    <w:rsid w:val="006B50E9"/>
    <w:rsid w:val="00734278"/>
    <w:rsid w:val="007E15EA"/>
    <w:rsid w:val="009916BC"/>
    <w:rsid w:val="00B30BF7"/>
    <w:rsid w:val="00B46DD1"/>
    <w:rsid w:val="00B60E5C"/>
    <w:rsid w:val="00C05AB6"/>
    <w:rsid w:val="00C63FA9"/>
    <w:rsid w:val="00CC4ABC"/>
    <w:rsid w:val="00CC7877"/>
    <w:rsid w:val="00CE3F5D"/>
    <w:rsid w:val="00DE3F7C"/>
    <w:rsid w:val="00E515B8"/>
    <w:rsid w:val="00E73142"/>
    <w:rsid w:val="00ED7AD3"/>
    <w:rsid w:val="00F02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19D275"/>
  <w15:docId w15:val="{9E566D14-8251-48CA-9E05-8D6D922DC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53AE"/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553AE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53AE"/>
    <w:rPr>
      <w:rFonts w:eastAsia="Times New Roman"/>
      <w:sz w:val="16"/>
      <w:szCs w:val="16"/>
    </w:rPr>
  </w:style>
  <w:style w:type="paragraph" w:styleId="ListParagraph">
    <w:name w:val="List Paragraph"/>
    <w:basedOn w:val="Normal"/>
    <w:uiPriority w:val="34"/>
    <w:qFormat/>
    <w:rsid w:val="00B60E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customXml" Target="ink/ink2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5.wmf"/><Relationship Id="rId5" Type="http://schemas.openxmlformats.org/officeDocument/2006/relationships/customXml" Target="ink/ink1.xml"/><Relationship Id="rId15" Type="http://schemas.openxmlformats.org/officeDocument/2006/relationships/image" Target="media/image7.wmf"/><Relationship Id="rId10" Type="http://schemas.openxmlformats.org/officeDocument/2006/relationships/image" Target="media/image4.gi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oleObject" Target="embeddings/oleObject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2-09T12:22:44.80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2-09T12:22:27.562"/>
    </inkml:context>
    <inkml:brush xml:id="br0">
      <inkml:brushProperty name="width" value="0.08333" units="cm"/>
      <inkml:brushProperty name="height" value="0.08333" units="cm"/>
      <inkml:brushProperty name="color" value="#9BBB59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Bruce Nicol</cp:lastModifiedBy>
  <cp:revision>4</cp:revision>
  <cp:lastPrinted>2010-10-05T20:31:00Z</cp:lastPrinted>
  <dcterms:created xsi:type="dcterms:W3CDTF">2016-08-30T14:42:00Z</dcterms:created>
  <dcterms:modified xsi:type="dcterms:W3CDTF">2017-02-09T12:23:00Z</dcterms:modified>
</cp:coreProperties>
</file>